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13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9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2"/>
  </p:notesMasterIdLst>
  <p:sldIdLst>
    <p:sldId id="256" r:id="rId2"/>
    <p:sldId id="303" r:id="rId3"/>
    <p:sldId id="304" r:id="rId4"/>
    <p:sldId id="305" r:id="rId5"/>
    <p:sldId id="306" r:id="rId6"/>
    <p:sldId id="320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2" d="100"/>
          <a:sy n="72" d="100"/>
        </p:scale>
        <p:origin x="-5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1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fect binary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binary 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height of the tree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, then assume that the number of nodes is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9961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has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1477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3076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arbitrar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is true for al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≥ 0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5193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lving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smtClean="0">
                <a:latin typeface="Times New Roman" pitchFamily="18" charset="0"/>
                <a:cs typeface="Arial" charset="0"/>
              </a:rPr>
              <a:t> + 1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= lg(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) – 1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3116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7762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, there i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smtClean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have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equence:  Over half all nodes are leaf nodes: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2088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equenc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50-50 chance that a randomly selected node is a leaf nod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/>
        </p:nvGraphicFramePr>
        <p:xfrm>
          <a:off x="2328863" y="4427538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427538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82925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36083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8179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40274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360838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81793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402748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2708275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2709863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5003800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5340350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867400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4356100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4687888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4356100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  <p:sp>
        <p:nvSpPr>
          <p:cNvPr id="3098" name="TextBox 2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2608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 smtClean="0">
                <a:latin typeface="Arial" charset="0"/>
                <a:cs typeface="Arial" charset="0"/>
              </a:rPr>
              <a:t>ideal</a:t>
            </a:r>
            <a:r>
              <a:rPr lang="en-US" altLang="en-US" smtClean="0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8171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nodes: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:	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leaves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verage depth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427865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umber of nodes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umber of leaf nodes: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96421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4357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smtClean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101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s</a:t>
            </a:r>
            <a:endParaRPr lang="en-US" alt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0950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ect binary trees of heigh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 smtClean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lvl="1"/>
            <a:r>
              <a:rPr lang="en-CA" dirty="0" smtClean="0"/>
              <a:t>Note they’re the wrong-way up…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0866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152" y="2280866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dwharder\Desktop\a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580112" y="3822541"/>
            <a:ext cx="3410236" cy="277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562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orems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now look at four theorems that describe the properties of perfect binary tre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perfect tree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 are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s of 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4926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use mathematical induction: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Show that it is true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Assume it is true for an arbitrar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i="1" smtClean="0">
              <a:latin typeface="Arial" charset="0"/>
              <a:cs typeface="Arial" charset="0"/>
            </a:endParaRP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Show that the truth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 </a:t>
            </a:r>
            <a:r>
              <a:rPr lang="en-US" altLang="en-US" smtClean="0">
                <a:latin typeface="Arial" charset="0"/>
                <a:cs typeface="Arial" charset="0"/>
              </a:rPr>
              <a:t>implies the truth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5794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formula is correct: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smtClean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5607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Metadata/metadata.xml><?xml version="1.0" encoding="utf-8"?>
<metadata xmlns:m="http://www.titus.com/ns/hcl" id="19f34c5a-ae62-4618-b697-e1a49f4ff0a3">
  <m:HCLClassification value="HCL_Cla5s_C0nf1dent1al">
    <alt>HCLClassification=HCL_Cla5s_C0nf1dent1al</alt>
  </m:HCLClassification>
</metadata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E19FB52A3E08B4FA429A075621DBC64" ma:contentTypeVersion="12" ma:contentTypeDescription="Create a new document." ma:contentTypeScope="" ma:versionID="e0a6805e5b8c569ef94dace1646a26e0">
  <xsd:schema xmlns:xsd="http://www.w3.org/2001/XMLSchema" xmlns:xs="http://www.w3.org/2001/XMLSchema" xmlns:p="http://schemas.microsoft.com/office/2006/metadata/properties" xmlns:ns2="c3b8ee88-930b-45c7-a757-1a9ff20baf66" xmlns:ns3="d3f9b73f-cbda-4b62-9516-c1ce5c27c813" targetNamespace="http://schemas.microsoft.com/office/2006/metadata/properties" ma:root="true" ma:fieldsID="b0702d9646f8ea5387762ea0be845092" ns2:_="" ns3:_="">
    <xsd:import namespace="c3b8ee88-930b-45c7-a757-1a9ff20baf66"/>
    <xsd:import namespace="d3f9b73f-cbda-4b62-9516-c1ce5c27c81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b8ee88-930b-45c7-a757-1a9ff20baf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f9b73f-cbda-4b62-9516-c1ce5c27c813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8B64E3E-ECD5-42C5-993F-B988476C82DF}"/>
</file>

<file path=customXml/itemProps2.xml><?xml version="1.0" encoding="utf-8"?>
<ds:datastoreItem xmlns:ds="http://schemas.openxmlformats.org/officeDocument/2006/customXml" ds:itemID="{F4211AEF-E1E8-4C3E-B2C5-87315C76CA8F}"/>
</file>

<file path=customXml/itemProps3.xml><?xml version="1.0" encoding="utf-8"?>
<ds:datastoreItem xmlns:ds="http://schemas.openxmlformats.org/officeDocument/2006/customXml" ds:itemID="{035A2866-4504-4FD0-AC55-BE262F35B97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42</TotalTime>
  <Words>214</Words>
  <Application>Microsoft Office PowerPoint</Application>
  <PresentationFormat>On-screen Show (4:3)</PresentationFormat>
  <Paragraphs>167</Paragraphs>
  <Slides>2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ustom Design</vt:lpstr>
      <vt:lpstr>Equation</vt:lpstr>
      <vt:lpstr>PowerPoint Presentation</vt:lpstr>
      <vt:lpstr>Outline</vt:lpstr>
      <vt:lpstr>Definition</vt:lpstr>
      <vt:lpstr>Definition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59</cp:revision>
  <dcterms:created xsi:type="dcterms:W3CDTF">2009-09-11T23:00:44Z</dcterms:created>
  <dcterms:modified xsi:type="dcterms:W3CDTF">2014-04-14T16:0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E19FB52A3E08B4FA429A075621DBC64</vt:lpwstr>
  </property>
  <property fmtid="{D5CDD505-2E9C-101B-9397-08002B2CF9AE}" pid="3" name="HCLClassification">
    <vt:lpwstr>HCL_Cla5s_C0nf1dent1al</vt:lpwstr>
  </property>
  <property fmtid="{D5CDD505-2E9C-101B-9397-08002B2CF9AE}" pid="4" name="TitusGUID">
    <vt:lpwstr>19f34c5a-ae62-4618-b697-e1a49f4ff0a3</vt:lpwstr>
  </property>
</Properties>
</file>